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13"/>
  </p:notesMasterIdLst>
  <p:sldIdLst>
    <p:sldId id="316" r:id="rId2"/>
    <p:sldId id="325" r:id="rId3"/>
    <p:sldId id="333" r:id="rId4"/>
    <p:sldId id="334" r:id="rId5"/>
    <p:sldId id="335" r:id="rId6"/>
    <p:sldId id="336" r:id="rId7"/>
    <p:sldId id="337" r:id="rId8"/>
    <p:sldId id="338" r:id="rId9"/>
    <p:sldId id="339" r:id="rId10"/>
    <p:sldId id="340" r:id="rId11"/>
    <p:sldId id="341" r:id="rId12"/>
  </p:sldIdLst>
  <p:sldSz cx="9144000" cy="6858000" type="screen4x3"/>
  <p:notesSz cx="6735763" cy="98694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99FFCC"/>
    <a:srgbClr val="FFFF66"/>
    <a:srgbClr val="9900CC"/>
    <a:srgbClr val="0099FF"/>
    <a:srgbClr val="FF0066"/>
    <a:srgbClr val="0080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54" autoAdjust="0"/>
    <p:restoredTop sz="94549" autoAdjust="0"/>
  </p:normalViewPr>
  <p:slideViewPr>
    <p:cSldViewPr>
      <p:cViewPr varScale="1">
        <p:scale>
          <a:sx n="85" d="100"/>
          <a:sy n="85" d="100"/>
        </p:scale>
        <p:origin x="149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4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7888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4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4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Narrow" panose="020B0606020202030204" pitchFamily="34" charset="0"/>
              </a:defRPr>
            </a:lvl1pPr>
          </a:lstStyle>
          <a:p>
            <a:fld id="{89E393C0-7A9C-424D-BA0B-B864C1CE1A7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7397E6-06E8-4BE4-8BA2-84BBE5C585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56089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E9C1A1-8E28-4736-B726-1C3B40A606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9969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F4DAA5-5619-419C-9361-15F815115E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2831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B4147-6DF2-4CC2-82EB-A91DEED78C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01747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8FFBF0-49CF-44A4-8293-8F6D3BFD97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4906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F65186-F482-49B2-9C3D-9FE37F1074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6707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ECCA3-6017-4BC1-89A5-C71F929C2D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009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4A62F-D35E-44DD-BCA4-75985FDEDF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81770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9BD6CA-EE51-46AE-A943-F23FE85712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994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F6F285-4E93-479B-9DBF-A4EED26312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79762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132169-2C80-4451-BB66-625033AC04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9206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761DAC-91A1-4692-BE3A-0F8532547D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7838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E639F-702A-49E5-A3E2-4693FE3EBB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4385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325316-3E59-4B65-BCA6-B4CFA482AF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5700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32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2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2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E82E923-979F-4D2E-AAAD-77D1EEEF5C4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e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3.jpeg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hart, bubble chart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42900" y="685800"/>
            <a:ext cx="853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ÉP TÍNH TRONG TẬP HỢP SỐ TỰ NHIÊN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411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Cloud 21"/>
          <p:cNvSpPr/>
          <p:nvPr/>
        </p:nvSpPr>
        <p:spPr bwMode="auto">
          <a:xfrm>
            <a:off x="29029" y="1676400"/>
            <a:ext cx="2590800" cy="914400"/>
          </a:xfrm>
          <a:prstGeom prst="cloud">
            <a:avLst/>
          </a:prstGeom>
          <a:solidFill>
            <a:schemeClr val="accent3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 eaLnBrk="1" hangingPunct="1"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</a:t>
            </a: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228600" y="3810000"/>
            <a:ext cx="891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79" name="TextBox 12"/>
          <p:cNvSpPr txBox="1">
            <a:spLocks noChangeArrowheads="1"/>
          </p:cNvSpPr>
          <p:nvPr/>
        </p:nvSpPr>
        <p:spPr bwMode="auto">
          <a:xfrm>
            <a:off x="838200" y="48006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x 3 000 + 6 x 5 000 +2 x 5000 = 55 000 (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80" name="TextBox 13"/>
          <p:cNvSpPr txBox="1">
            <a:spLocks noChangeArrowheads="1"/>
          </p:cNvSpPr>
          <p:nvPr/>
        </p:nvSpPr>
        <p:spPr bwMode="auto">
          <a:xfrm>
            <a:off x="457200" y="5181600"/>
            <a:ext cx="297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81" name="TextBox 14"/>
          <p:cNvSpPr txBox="1">
            <a:spLocks noChangeArrowheads="1"/>
          </p:cNvSpPr>
          <p:nvPr/>
        </p:nvSpPr>
        <p:spPr bwMode="auto">
          <a:xfrm>
            <a:off x="990600" y="5791200"/>
            <a:ext cx="524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000 - 55 000 = 45 000 (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667000"/>
            <a:ext cx="8686800" cy="11308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3076" grpId="0"/>
      <p:bldP spid="22" grpId="0" animBg="1"/>
      <p:bldP spid="3078" grpId="0"/>
      <p:bldP spid="3079" grpId="0"/>
      <p:bldP spid="3080" grpId="0"/>
      <p:bldP spid="308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2400" y="7620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15: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/>
          <p:cNvSpPr/>
          <p:nvPr/>
        </p:nvSpPr>
        <p:spPr bwMode="auto">
          <a:xfrm>
            <a:off x="152400" y="533400"/>
            <a:ext cx="8915400" cy="205422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ình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ẩ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4 90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:   2 90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ẩ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00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144963" y="2587625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làm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2854325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ẹ Bình mua hết số tiền là: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682750" y="3316288"/>
            <a:ext cx="6835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9 . 4 900 + 5 . 2 900 + 2 . 5000 = 68 600 ( đồng) 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34950" y="365760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15: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/>
          <p:cNvSpPr/>
          <p:nvPr/>
        </p:nvSpPr>
        <p:spPr bwMode="auto">
          <a:xfrm>
            <a:off x="-76200" y="4119563"/>
            <a:ext cx="9220200" cy="120491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40 000 km</a:t>
            </a:r>
          </a:p>
          <a:p>
            <a:pPr eaLnBrk="1" hangingPunct="1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M:  2 000 km</a:t>
            </a:r>
          </a:p>
          <a:p>
            <a:pPr eaLnBrk="1" hangingPunct="1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352800" y="5324475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làm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39763" y="5662613"/>
            <a:ext cx="79438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xích đạo gấp khoảng cách hai thành phố trên số lần là: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36813" y="5956300"/>
            <a:ext cx="3417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0 000 : 2 000 = 20 ( lần) 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/>
      <p:bldP spid="11" grpId="0"/>
      <p:bldP spid="12" grpId="0"/>
      <p:bldP spid="13" grpId="0" animBg="1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 bwMode="auto">
          <a:xfrm>
            <a:off x="1752600" y="304800"/>
            <a:ext cx="5562600" cy="914400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28600" y="1446213"/>
            <a:ext cx="8915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Ôn tập lại các phép tính cộng, trừ, nhân, chia trong tập hợp số tự nhiê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 tính chất của phép toán để tính toán một cách hợp lí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708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hiểu trước bài 4: Lũy thừa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7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" name="Object 17"/>
          <p:cNvGraphicFramePr>
            <a:graphicFrameLocks noChangeAspect="1"/>
          </p:cNvGraphicFramePr>
          <p:nvPr/>
        </p:nvGraphicFramePr>
        <p:xfrm>
          <a:off x="4394200" y="16351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6351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143000" y="2286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ưu ý tên gọi của các  số trong phép cộng, phép nhân:</a:t>
            </a: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838200" y="7620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x b thì a, b gọi là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ừa số</a:t>
            </a:r>
          </a:p>
        </p:txBody>
      </p:sp>
      <p:pic>
        <p:nvPicPr>
          <p:cNvPr id="25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6988"/>
            <a:ext cx="628650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>
            <a:cxnSpLocks/>
          </p:cNvCxnSpPr>
          <p:nvPr/>
        </p:nvCxnSpPr>
        <p:spPr bwMode="auto">
          <a:xfrm>
            <a:off x="5410200" y="957263"/>
            <a:ext cx="0" cy="3386137"/>
          </a:xfrm>
          <a:prstGeom prst="line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104" name="Text Box 6"/>
          <p:cNvSpPr txBox="1">
            <a:spLocks noChangeArrowheads="1"/>
          </p:cNvSpPr>
          <p:nvPr/>
        </p:nvSpPr>
        <p:spPr bwMode="auto">
          <a:xfrm>
            <a:off x="152400" y="13716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D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363 </a:t>
            </a:r>
            <a:r>
              <a:rPr lang="en-US" alt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2 018 = 732 534</a:t>
            </a: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1276350" y="1752600"/>
            <a:ext cx="0" cy="38258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 bwMode="auto">
          <a:xfrm>
            <a:off x="2190750" y="1752600"/>
            <a:ext cx="0" cy="3810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cxnSpLocks/>
          </p:cNvCxnSpPr>
          <p:nvPr/>
        </p:nvCxnSpPr>
        <p:spPr bwMode="auto">
          <a:xfrm>
            <a:off x="3276600" y="1752600"/>
            <a:ext cx="0" cy="7620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cxnSpLocks/>
          </p:cNvCxnSpPr>
          <p:nvPr/>
        </p:nvCxnSpPr>
        <p:spPr bwMode="auto">
          <a:xfrm>
            <a:off x="1276350" y="2133600"/>
            <a:ext cx="8763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 bwMode="auto">
          <a:xfrm>
            <a:off x="1714500" y="2133600"/>
            <a:ext cx="0" cy="38258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 bwMode="auto">
          <a:xfrm>
            <a:off x="1143000" y="2514600"/>
            <a:ext cx="11430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2819400" y="2516188"/>
            <a:ext cx="1143000" cy="45561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2" name="Text Box 6"/>
          <p:cNvSpPr txBox="1">
            <a:spLocks noChangeArrowheads="1"/>
          </p:cNvSpPr>
          <p:nvPr/>
        </p:nvSpPr>
        <p:spPr bwMode="auto">
          <a:xfrm>
            <a:off x="990600" y="3092450"/>
            <a:ext cx="394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363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2 018 = 732 534</a:t>
            </a:r>
          </a:p>
        </p:txBody>
      </p:sp>
      <p:sp>
        <p:nvSpPr>
          <p:cNvPr id="4113" name="Text Box 6"/>
          <p:cNvSpPr txBox="1">
            <a:spLocks noChangeArrowheads="1"/>
          </p:cNvSpPr>
          <p:nvPr/>
        </p:nvSpPr>
        <p:spPr bwMode="auto">
          <a:xfrm>
            <a:off x="76200" y="3108325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14" name="Text Box 6"/>
          <p:cNvSpPr txBox="1">
            <a:spLocks noChangeArrowheads="1"/>
          </p:cNvSpPr>
          <p:nvPr/>
        </p:nvSpPr>
        <p:spPr bwMode="auto">
          <a:xfrm>
            <a:off x="1066800" y="3514725"/>
            <a:ext cx="394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x b ta viết là  a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  hoặc  ab </a:t>
            </a:r>
          </a:p>
        </p:txBody>
      </p:sp>
      <p:sp>
        <p:nvSpPr>
          <p:cNvPr id="4115" name="Text Box 6"/>
          <p:cNvSpPr txBox="1">
            <a:spLocks noChangeArrowheads="1"/>
          </p:cNvSpPr>
          <p:nvPr/>
        </p:nvSpPr>
        <p:spPr bwMode="auto">
          <a:xfrm>
            <a:off x="1066800" y="397192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6 x a x b ta viết là  6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 hoặc  6ab </a:t>
            </a:r>
          </a:p>
        </p:txBody>
      </p:sp>
      <p:sp>
        <p:nvSpPr>
          <p:cNvPr id="4116" name="Text Box 6"/>
          <p:cNvSpPr txBox="1">
            <a:spLocks noChangeArrowheads="1"/>
          </p:cNvSpPr>
          <p:nvPr/>
        </p:nvSpPr>
        <p:spPr bwMode="auto">
          <a:xfrm>
            <a:off x="5505450" y="7620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+ b thì a, b gọi là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ố hạng</a:t>
            </a:r>
          </a:p>
        </p:txBody>
      </p:sp>
      <p:sp>
        <p:nvSpPr>
          <p:cNvPr id="4117" name="Text Box 6"/>
          <p:cNvSpPr txBox="1">
            <a:spLocks noChangeArrowheads="1"/>
          </p:cNvSpPr>
          <p:nvPr/>
        </p:nvSpPr>
        <p:spPr bwMode="auto">
          <a:xfrm>
            <a:off x="5448300" y="1371600"/>
            <a:ext cx="3943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D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1890 </a:t>
            </a:r>
            <a:r>
              <a:rPr lang="en-US" alt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72 645 = 72 645</a:t>
            </a:r>
          </a:p>
        </p:txBody>
      </p:sp>
      <p:cxnSp>
        <p:nvCxnSpPr>
          <p:cNvPr id="74" name="Straight Connector 73"/>
          <p:cNvCxnSpPr/>
          <p:nvPr/>
        </p:nvCxnSpPr>
        <p:spPr bwMode="auto">
          <a:xfrm>
            <a:off x="6419850" y="1790700"/>
            <a:ext cx="0" cy="3810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 bwMode="auto">
          <a:xfrm>
            <a:off x="7410450" y="1790700"/>
            <a:ext cx="0" cy="38258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cxnSpLocks/>
          </p:cNvCxnSpPr>
          <p:nvPr/>
        </p:nvCxnSpPr>
        <p:spPr bwMode="auto">
          <a:xfrm>
            <a:off x="6419850" y="2171700"/>
            <a:ext cx="9906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 bwMode="auto">
          <a:xfrm>
            <a:off x="6343650" y="2554288"/>
            <a:ext cx="1143000" cy="45561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Straight Connector 77"/>
          <p:cNvCxnSpPr>
            <a:cxnSpLocks/>
          </p:cNvCxnSpPr>
          <p:nvPr/>
        </p:nvCxnSpPr>
        <p:spPr bwMode="auto">
          <a:xfrm>
            <a:off x="8553450" y="1752600"/>
            <a:ext cx="0" cy="8001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 bwMode="auto">
          <a:xfrm>
            <a:off x="7924800" y="2552700"/>
            <a:ext cx="11430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>
            <a:off x="6934200" y="2209800"/>
            <a:ext cx="0" cy="3810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4" grpId="0"/>
      <p:bldP spid="45" grpId="0" animBg="1"/>
      <p:bldP spid="46" grpId="0" animBg="1"/>
      <p:bldP spid="4112" grpId="0"/>
      <p:bldP spid="4113" grpId="0"/>
      <p:bldP spid="4114" grpId="0"/>
      <p:bldP spid="4115" grpId="0"/>
      <p:bldP spid="4116" grpId="0"/>
      <p:bldP spid="4117" grpId="0"/>
      <p:bldP spid="77" grpId="0" animBg="1"/>
      <p:bldP spid="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90600" y="3810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ủa phép cộng và phép nhân số tự nhiên:</a:t>
            </a:r>
          </a:p>
        </p:txBody>
      </p:sp>
      <p:pic>
        <p:nvPicPr>
          <p:cNvPr id="512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89013"/>
            <a:ext cx="8382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hought Bubble: Cloud 8"/>
          <p:cNvSpPr>
            <a:spLocks noChangeArrowheads="1"/>
          </p:cNvSpPr>
          <p:nvPr/>
        </p:nvSpPr>
        <p:spPr bwMode="auto">
          <a:xfrm>
            <a:off x="990600" y="944563"/>
            <a:ext cx="7239000" cy="1241425"/>
          </a:xfrm>
          <a:prstGeom prst="cloudCallout">
            <a:avLst>
              <a:gd name="adj1" fmla="val -48625"/>
              <a:gd name="adj2" fmla="val 49898"/>
            </a:avLst>
          </a:prstGeom>
          <a:solidFill>
            <a:schemeClr val="bg1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 sánh kết quả của các phép tính? 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biết các phép tính đó áp dụng những tính chất nào  ?</a:t>
            </a:r>
          </a:p>
          <a:p>
            <a:pPr eaLnBrk="1" hangingPunct="1"/>
            <a:endParaRPr lang="en-US" altLang="en-US" sz="2400"/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25538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7" name="Object 10"/>
          <p:cNvGraphicFramePr>
            <a:graphicFrameLocks noChangeAspect="1"/>
          </p:cNvGraphicFramePr>
          <p:nvPr/>
        </p:nvGraphicFramePr>
        <p:xfrm>
          <a:off x="250825" y="3022600"/>
          <a:ext cx="229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330200" progId="Equation.DSMT4">
                  <p:embed/>
                </p:oleObj>
              </mc:Choice>
              <mc:Fallback>
                <p:oleObj name="Equation" r:id="rId5" imgW="22987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22600"/>
                        <a:ext cx="229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1"/>
          <p:cNvGraphicFramePr>
            <a:graphicFrameLocks noChangeAspect="1"/>
          </p:cNvGraphicFramePr>
          <p:nvPr/>
        </p:nvGraphicFramePr>
        <p:xfrm>
          <a:off x="250825" y="3563938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900" imgH="330200" progId="Equation.DSMT4">
                  <p:embed/>
                </p:oleObj>
              </mc:Choice>
              <mc:Fallback>
                <p:oleObj name="Equation" r:id="rId7" imgW="21209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63938"/>
                        <a:ext cx="212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250825" y="4195763"/>
          <a:ext cx="369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95700" imgH="330200" progId="Equation.DSMT4">
                  <p:embed/>
                </p:oleObj>
              </mc:Choice>
              <mc:Fallback>
                <p:oleObj name="Equation" r:id="rId9" imgW="36957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195763"/>
                        <a:ext cx="3695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295275" y="4733925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74900" imgH="330200" progId="Equation.DSMT4">
                  <p:embed/>
                </p:oleObj>
              </mc:Choice>
              <mc:Fallback>
                <p:oleObj name="Equation" r:id="rId11" imgW="23749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733925"/>
                        <a:ext cx="237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5"/>
          <p:cNvGraphicFramePr>
            <a:graphicFrameLocks noChangeAspect="1"/>
          </p:cNvGraphicFramePr>
          <p:nvPr/>
        </p:nvGraphicFramePr>
        <p:xfrm>
          <a:off x="333375" y="5308600"/>
          <a:ext cx="369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95700" imgH="330200" progId="Equation.DSMT4">
                  <p:embed/>
                </p:oleObj>
              </mc:Choice>
              <mc:Fallback>
                <p:oleObj name="Equation" r:id="rId13" imgW="36957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5308600"/>
                        <a:ext cx="3695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4"/>
          <p:cNvGraphicFramePr>
            <a:graphicFrameLocks noChangeAspect="1"/>
          </p:cNvGraphicFramePr>
          <p:nvPr/>
        </p:nvGraphicFramePr>
        <p:xfrm>
          <a:off x="2389188" y="3094038"/>
          <a:ext cx="438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863225" progId="Equation.DSMT4">
                  <p:embed/>
                </p:oleObj>
              </mc:Choice>
              <mc:Fallback>
                <p:oleObj name="Equation" r:id="rId15" imgW="330057" imgH="86322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094038"/>
                        <a:ext cx="4381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25"/>
          <p:cNvGraphicFramePr>
            <a:graphicFrameLocks noChangeAspect="1"/>
          </p:cNvGraphicFramePr>
          <p:nvPr/>
        </p:nvGraphicFramePr>
        <p:xfrm>
          <a:off x="3876675" y="4238625"/>
          <a:ext cx="438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7557" imgH="753118" progId="Equation.DSMT4">
                  <p:embed/>
                </p:oleObj>
              </mc:Choice>
              <mc:Fallback>
                <p:oleObj name="Equation" r:id="rId17" imgW="437557" imgH="7531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238625"/>
                        <a:ext cx="4381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3"/>
          <p:cNvSpPr txBox="1">
            <a:spLocks noChangeArrowheads="1"/>
          </p:cNvSpPr>
          <p:nvPr/>
        </p:nvSpPr>
        <p:spPr bwMode="auto">
          <a:xfrm>
            <a:off x="3355975" y="3141663"/>
            <a:ext cx="2663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giao hoán</a:t>
            </a:r>
          </a:p>
        </p:txBody>
      </p:sp>
      <p:cxnSp>
        <p:nvCxnSpPr>
          <p:cNvPr id="5135" name="Straight Arrow Connector 5"/>
          <p:cNvCxnSpPr>
            <a:cxnSpLocks noChangeShapeType="1"/>
          </p:cNvCxnSpPr>
          <p:nvPr/>
        </p:nvCxnSpPr>
        <p:spPr bwMode="auto">
          <a:xfrm>
            <a:off x="2827338" y="3429000"/>
            <a:ext cx="4492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6" name="Straight Arrow Connector 31"/>
          <p:cNvCxnSpPr>
            <a:cxnSpLocks noChangeShapeType="1"/>
          </p:cNvCxnSpPr>
          <p:nvPr/>
        </p:nvCxnSpPr>
        <p:spPr bwMode="auto">
          <a:xfrm>
            <a:off x="4314825" y="4633913"/>
            <a:ext cx="4492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7" name="Text Box 3"/>
          <p:cNvSpPr txBox="1">
            <a:spLocks noChangeArrowheads="1"/>
          </p:cNvSpPr>
          <p:nvPr/>
        </p:nvSpPr>
        <p:spPr bwMode="auto">
          <a:xfrm>
            <a:off x="4738688" y="4338638"/>
            <a:ext cx="2663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kết hợp</a:t>
            </a:r>
          </a:p>
        </p:txBody>
      </p:sp>
      <p:sp>
        <p:nvSpPr>
          <p:cNvPr id="5138" name="Text Box 3"/>
          <p:cNvSpPr txBox="1">
            <a:spLocks noChangeArrowheads="1"/>
          </p:cNvSpPr>
          <p:nvPr/>
        </p:nvSpPr>
        <p:spPr bwMode="auto">
          <a:xfrm>
            <a:off x="4648200" y="5199063"/>
            <a:ext cx="2663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phân phối</a:t>
            </a:r>
          </a:p>
        </p:txBody>
      </p:sp>
      <p:cxnSp>
        <p:nvCxnSpPr>
          <p:cNvPr id="5139" name="Straight Arrow Connector 34"/>
          <p:cNvCxnSpPr>
            <a:cxnSpLocks noChangeShapeType="1"/>
          </p:cNvCxnSpPr>
          <p:nvPr/>
        </p:nvCxnSpPr>
        <p:spPr bwMode="auto">
          <a:xfrm>
            <a:off x="4216400" y="5505450"/>
            <a:ext cx="4492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5" grpId="0" animBg="1"/>
      <p:bldP spid="5134" grpId="0"/>
      <p:bldP spid="5137" grpId="0"/>
      <p:bldP spid="51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: Rounded Corners 8"/>
          <p:cNvSpPr>
            <a:spLocks noChangeArrowheads="1"/>
          </p:cNvSpPr>
          <p:nvPr/>
        </p:nvSpPr>
        <p:spPr bwMode="auto">
          <a:xfrm>
            <a:off x="381000" y="3613150"/>
            <a:ext cx="8534400" cy="5334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phân phối của phép nhân và phép cộng: a.(b+c)=a.b+a.c </a:t>
            </a:r>
          </a:p>
        </p:txBody>
      </p:sp>
      <p:sp>
        <p:nvSpPr>
          <p:cNvPr id="6148" name="Rectangle: Rounded Corners 9"/>
          <p:cNvSpPr>
            <a:spLocks noChangeArrowheads="1"/>
          </p:cNvSpPr>
          <p:nvPr/>
        </p:nvSpPr>
        <p:spPr bwMode="auto">
          <a:xfrm>
            <a:off x="381000" y="2438400"/>
            <a:ext cx="5100638" cy="9525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kết hợp: (a + b)+c = a+(b+c)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(a.b).c = a.(b.c)</a:t>
            </a:r>
          </a:p>
        </p:txBody>
      </p:sp>
      <p:sp>
        <p:nvSpPr>
          <p:cNvPr id="6149" name="Rectangle: Rounded Corners 10"/>
          <p:cNvSpPr>
            <a:spLocks noChangeArrowheads="1"/>
          </p:cNvSpPr>
          <p:nvPr/>
        </p:nvSpPr>
        <p:spPr bwMode="auto">
          <a:xfrm>
            <a:off x="381000" y="1295400"/>
            <a:ext cx="5334000" cy="8763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giao hoán:   a + b = b + a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a . b = b . a</a:t>
            </a:r>
          </a:p>
        </p:txBody>
      </p:sp>
      <p:sp>
        <p:nvSpPr>
          <p:cNvPr id="6150" name="Rectangle: Rounded Corners 11"/>
          <p:cNvSpPr>
            <a:spLocks noChangeArrowheads="1"/>
          </p:cNvSpPr>
          <p:nvPr/>
        </p:nvSpPr>
        <p:spPr bwMode="auto">
          <a:xfrm>
            <a:off x="381000" y="4419600"/>
            <a:ext cx="5557838" cy="5715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ộng với số 0:   a + 0 = a </a:t>
            </a:r>
          </a:p>
        </p:txBody>
      </p:sp>
      <p:sp>
        <p:nvSpPr>
          <p:cNvPr id="6151" name="Rectangle: Rounded Corners 12"/>
          <p:cNvSpPr>
            <a:spLocks noChangeArrowheads="1"/>
          </p:cNvSpPr>
          <p:nvPr/>
        </p:nvSpPr>
        <p:spPr bwMode="auto">
          <a:xfrm>
            <a:off x="381000" y="5257800"/>
            <a:ext cx="5557838" cy="5715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nhân với số 1:   a .1 = a </a:t>
            </a: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050" y="1301750"/>
            <a:ext cx="6302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ủa phép cộng và phép nhân số tự nhiên: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animBg="1"/>
      <p:bldP spid="6149" grpId="0" animBg="1"/>
      <p:bldP spid="6150" grpId="0" animBg="1"/>
      <p:bldP spid="6151" grpId="0" animBg="1"/>
      <p:bldP spid="61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6"/>
          <p:cNvSpPr/>
          <p:nvPr/>
        </p:nvSpPr>
        <p:spPr bwMode="auto">
          <a:xfrm>
            <a:off x="0" y="533400"/>
            <a:ext cx="2590800" cy="914400"/>
          </a:xfrm>
          <a:prstGeom prst="cloud">
            <a:avLst/>
          </a:prstGeom>
          <a:solidFill>
            <a:schemeClr val="accent3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 eaLnBrk="1" hangingPunct="1"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</a:t>
            </a:r>
          </a:p>
        </p:txBody>
      </p:sp>
      <p:sp>
        <p:nvSpPr>
          <p:cNvPr id="7172" name="TextBox 7"/>
          <p:cNvSpPr txBox="1">
            <a:spLocks noChangeArrowheads="1"/>
          </p:cNvSpPr>
          <p:nvPr/>
        </p:nvSpPr>
        <p:spPr bwMode="auto">
          <a:xfrm>
            <a:off x="533400" y="1600200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 = 11 . (1 + 3 + 7 + 9) + 89.(1 + 3 + 7 + 9)</a:t>
            </a:r>
          </a:p>
        </p:txBody>
      </p:sp>
      <p:sp>
        <p:nvSpPr>
          <p:cNvPr id="7173" name="TextBox 8"/>
          <p:cNvSpPr txBox="1">
            <a:spLocks noChangeArrowheads="1"/>
          </p:cNvSpPr>
          <p:nvPr/>
        </p:nvSpPr>
        <p:spPr bwMode="auto">
          <a:xfrm>
            <a:off x="533400" y="2203450"/>
            <a:ext cx="2563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 = (1 + 3 + 7 + 9).</a:t>
            </a:r>
          </a:p>
        </p:txBody>
      </p:sp>
      <p:sp>
        <p:nvSpPr>
          <p:cNvPr id="7174" name="TextBox 9"/>
          <p:cNvSpPr txBox="1">
            <a:spLocks noChangeArrowheads="1"/>
          </p:cNvSpPr>
          <p:nvPr/>
        </p:nvSpPr>
        <p:spPr bwMode="auto">
          <a:xfrm>
            <a:off x="533400" y="2805113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 = (1 + 9 + 7 + 3) . </a:t>
            </a:r>
          </a:p>
        </p:txBody>
      </p:sp>
      <p:sp>
        <p:nvSpPr>
          <p:cNvPr id="7175" name="TextBox 10"/>
          <p:cNvSpPr txBox="1">
            <a:spLocks noChangeArrowheads="1"/>
          </p:cNvSpPr>
          <p:nvPr/>
        </p:nvSpPr>
        <p:spPr bwMode="auto">
          <a:xfrm>
            <a:off x="533400" y="335915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 = (10 + 10) . </a:t>
            </a:r>
          </a:p>
        </p:txBody>
      </p:sp>
      <p:sp>
        <p:nvSpPr>
          <p:cNvPr id="7176" name="TextBox 11"/>
          <p:cNvSpPr txBox="1">
            <a:spLocks noChangeArrowheads="1"/>
          </p:cNvSpPr>
          <p:nvPr/>
        </p:nvSpPr>
        <p:spPr bwMode="auto">
          <a:xfrm>
            <a:off x="533400" y="3881438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 = 20.</a:t>
            </a:r>
          </a:p>
        </p:txBody>
      </p:sp>
      <p:sp>
        <p:nvSpPr>
          <p:cNvPr id="7177" name="TextBox 12"/>
          <p:cNvSpPr txBox="1">
            <a:spLocks noChangeArrowheads="1"/>
          </p:cNvSpPr>
          <p:nvPr/>
        </p:nvSpPr>
        <p:spPr bwMode="auto">
          <a:xfrm>
            <a:off x="533400" y="4391025"/>
            <a:ext cx="2590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 = 200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87613" y="33528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97213" y="2797175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68438" y="3881438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06725" y="2203450"/>
            <a:ext cx="1398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1 + 89)</a:t>
            </a:r>
          </a:p>
        </p:txBody>
      </p:sp>
      <p:sp>
        <p:nvSpPr>
          <p:cNvPr id="6158" name="TextBox 3"/>
          <p:cNvSpPr txBox="1">
            <a:spLocks noChangeArrowheads="1"/>
          </p:cNvSpPr>
          <p:nvPr/>
        </p:nvSpPr>
        <p:spPr bwMode="auto">
          <a:xfrm>
            <a:off x="2687638" y="636588"/>
            <a:ext cx="434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hợp lí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77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6"/>
          <p:cNvSpPr/>
          <p:nvPr/>
        </p:nvSpPr>
        <p:spPr bwMode="auto">
          <a:xfrm>
            <a:off x="0" y="533400"/>
            <a:ext cx="2590800" cy="914400"/>
          </a:xfrm>
          <a:prstGeom prst="cloud">
            <a:avLst/>
          </a:prstGeom>
          <a:solidFill>
            <a:schemeClr val="accent3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 eaLnBrk="1" hangingPunct="1"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3400" y="1600200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nhanh tích của 1 số với 9 hoặc 99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33400" y="2214563"/>
            <a:ext cx="487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67 . 9 = 67 . (10 - 1) = 670 – 67 = 603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506413" y="2808288"/>
            <a:ext cx="6656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46 . 99 = 346 . (100 – 1) = 34 600 – 346 = 34 254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506413" y="3403600"/>
            <a:ext cx="1550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234 . 9 =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533400" y="3997325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234 . 99 =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57400" y="3436938"/>
            <a:ext cx="5638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234 . (10 – 1) = 12 340 – 1 234 = 11 106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195513" y="3997325"/>
            <a:ext cx="5957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234 . (100– 1) = 123 400 – 1 234 =  122 166</a:t>
            </a:r>
            <a:endParaRPr lang="en-US" altLang="en-US" sz="240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  <p:bldP spid="11" grpId="0"/>
      <p:bldP spid="12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09800" y="533400"/>
            <a:ext cx="411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rừ và phép chia hết:</a:t>
            </a:r>
          </a:p>
        </p:txBody>
      </p:sp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143000"/>
            <a:ext cx="704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: Rounded Corners 9"/>
          <p:cNvSpPr/>
          <p:nvPr/>
        </p:nvSpPr>
        <p:spPr bwMode="auto">
          <a:xfrm>
            <a:off x="914400" y="1066800"/>
            <a:ext cx="7848600" cy="25146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 00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 00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00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buFontTx/>
              <a:buAutoNum type="alphaLcParenR"/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 eaLnBrk="1" hangingPunct="1">
              <a:buFontTx/>
              <a:buAutoNum type="alphaLcParenR"/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defRPr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11150" y="4268788"/>
            <a:ext cx="410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Số tiền các bạn còn thiếu là: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219200" y="4714875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00 000 – 80 000 = 120 000 (đồng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63538" y="5176838"/>
            <a:ext cx="570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Số tháng cần phải thực hiện gây quỹ là: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95400" y="563880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20 000 : 20 000 = 6 ( tháng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625850" y="3814763"/>
            <a:ext cx="1517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ài làm: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1738" y="-1143000"/>
            <a:ext cx="10666413" cy="800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20788" y="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ưu ý tên gọi của các  số trong phép trừ, phép chia: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 bwMode="auto">
          <a:xfrm>
            <a:off x="4648200" y="1143000"/>
            <a:ext cx="0" cy="1539875"/>
          </a:xfrm>
          <a:prstGeom prst="line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600200" y="519113"/>
            <a:ext cx="156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PHÉP TRỪ: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972175" y="519113"/>
            <a:ext cx="1884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PHÉP CHIA: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447800" y="852488"/>
            <a:ext cx="2200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  –   b  =   x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791200" y="884238"/>
            <a:ext cx="259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   :    b    =    x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617663" y="1143000"/>
            <a:ext cx="0" cy="38258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2346325" y="1185863"/>
            <a:ext cx="0" cy="3810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 bwMode="auto">
          <a:xfrm>
            <a:off x="3071813" y="1171575"/>
            <a:ext cx="0" cy="37465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 bwMode="auto">
          <a:xfrm>
            <a:off x="952500" y="1455738"/>
            <a:ext cx="9906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058988" y="1450975"/>
            <a:ext cx="782637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2935288" y="1455738"/>
            <a:ext cx="693737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5972175" y="1185863"/>
            <a:ext cx="0" cy="382587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 bwMode="auto">
          <a:xfrm>
            <a:off x="6781800" y="1189038"/>
            <a:ext cx="0" cy="3810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 bwMode="auto">
          <a:xfrm>
            <a:off x="7772400" y="1195388"/>
            <a:ext cx="0" cy="37465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auto">
          <a:xfrm>
            <a:off x="5113338" y="1531938"/>
            <a:ext cx="11303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380163" y="1525588"/>
            <a:ext cx="803275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7318375" y="1525588"/>
            <a:ext cx="90805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: Rounded Corners 29"/>
          <p:cNvSpPr/>
          <p:nvPr/>
        </p:nvSpPr>
        <p:spPr bwMode="auto">
          <a:xfrm>
            <a:off x="76200" y="2857500"/>
            <a:ext cx="1371600" cy="457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1" name="Rectangle: Rounded Corners 30"/>
          <p:cNvSpPr/>
          <p:nvPr/>
        </p:nvSpPr>
        <p:spPr bwMode="auto">
          <a:xfrm>
            <a:off x="1576388" y="2095500"/>
            <a:ext cx="7296150" cy="166687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An 12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36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buFontTx/>
              <a:buAutoNum type="alphaLcParenR"/>
              <a:defRPr/>
            </a:pP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? </a:t>
            </a:r>
          </a:p>
          <a:p>
            <a:pPr eaLnBrk="1" hangingPunct="1">
              <a:defRPr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538163" y="419735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Số năm mà tuổi của An bằng tuổi của mẹ hiện nay là:</a:t>
            </a: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3009900" y="4659313"/>
            <a:ext cx="2674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6 – 12 = 24 ( năm)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457200" y="5116513"/>
            <a:ext cx="5786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Năm nay tuổi Mẹ An gấp tuổi An số lần là: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3057525" y="5564188"/>
            <a:ext cx="2674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6 : 12 = 3 ( lần)</a:t>
            </a: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12738" y="5851525"/>
            <a:ext cx="8069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Phép nhân cũng có tính chất phân phối đối với phép trừ: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2881313" y="6308725"/>
            <a:ext cx="3124200" cy="461963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 . (b – c) = a . b – a . c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629025" y="3743325"/>
            <a:ext cx="1247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9" grpId="0" animBg="1"/>
      <p:bldP spid="20" grpId="0" animBg="1"/>
      <p:bldP spid="22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  <p:bldP spid="37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2" descr="A picture containing background pattern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: Rounded Corners 6"/>
          <p:cNvSpPr/>
          <p:nvPr/>
        </p:nvSpPr>
        <p:spPr bwMode="auto">
          <a:xfrm>
            <a:off x="3581400" y="457200"/>
            <a:ext cx="1524000" cy="457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8600" y="1000125"/>
            <a:ext cx="304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/15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hợp lý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15240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2021 + 2022 + 2023 + 2024 + 2025 + 2026 + 2027 + 2028 + 2029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28600" y="211455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(2021+2029) + (2022+2028) + (2023+2027) + (2024+2026) + 2025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2738438"/>
            <a:ext cx="876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4050 + 4050 + 4050 + 4050 + 2025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47650" y="3278188"/>
            <a:ext cx="2617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4050 . 4 + 2025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77813" y="3902075"/>
            <a:ext cx="2617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30 . 40 . 50 . 60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41300" y="4489450"/>
            <a:ext cx="4127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40 . 50 . 30 . 60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92100" y="5033963"/>
            <a:ext cx="4127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2000 . 1800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92100" y="5576888"/>
            <a:ext cx="1931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3 600 000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489200" y="3275013"/>
            <a:ext cx="246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16 200 + 2025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4610100" y="3278188"/>
            <a:ext cx="246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18 225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13</TotalTime>
  <Words>1105</Words>
  <Application>Microsoft Office PowerPoint</Application>
  <PresentationFormat>On-screen Show (4:3)</PresentationFormat>
  <Paragraphs>12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Arial Narrow</vt:lpstr>
      <vt:lpstr>Times New Roma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alo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ang Minh</dc:creator>
  <cp:lastModifiedBy>Administrator</cp:lastModifiedBy>
  <cp:revision>258</cp:revision>
  <cp:lastPrinted>1601-01-01T00:00:00Z</cp:lastPrinted>
  <dcterms:created xsi:type="dcterms:W3CDTF">2003-11-27T14:41:05Z</dcterms:created>
  <dcterms:modified xsi:type="dcterms:W3CDTF">2022-11-04T05:08:38Z</dcterms:modified>
</cp:coreProperties>
</file>